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5400675" cy="3600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07" autoAdjust="0"/>
    <p:restoredTop sz="94660"/>
  </p:normalViewPr>
  <p:slideViewPr>
    <p:cSldViewPr snapToGrid="0">
      <p:cViewPr varScale="1">
        <p:scale>
          <a:sx n="235" d="100"/>
          <a:sy n="235" d="100"/>
        </p:scale>
        <p:origin x="816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5051" y="589241"/>
            <a:ext cx="4590574" cy="1253490"/>
          </a:xfrm>
        </p:spPr>
        <p:txBody>
          <a:bodyPr anchor="b"/>
          <a:lstStyle>
            <a:lvl1pPr algn="ctr"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5085" y="1891070"/>
            <a:ext cx="4050506" cy="869275"/>
          </a:xfrm>
        </p:spPr>
        <p:txBody>
          <a:bodyPr/>
          <a:lstStyle>
            <a:lvl1pPr marL="0" indent="0" algn="ctr">
              <a:buNone/>
              <a:defRPr sz="1260"/>
            </a:lvl1pPr>
            <a:lvl2pPr marL="240030" indent="0" algn="ctr">
              <a:buNone/>
              <a:defRPr sz="1050"/>
            </a:lvl2pPr>
            <a:lvl3pPr marL="480060" indent="0" algn="ctr">
              <a:buNone/>
              <a:defRPr sz="945"/>
            </a:lvl3pPr>
            <a:lvl4pPr marL="720090" indent="0" algn="ctr">
              <a:buNone/>
              <a:defRPr sz="840"/>
            </a:lvl4pPr>
            <a:lvl5pPr marL="960120" indent="0" algn="ctr">
              <a:buNone/>
              <a:defRPr sz="840"/>
            </a:lvl5pPr>
            <a:lvl6pPr marL="1200150" indent="0" algn="ctr">
              <a:buNone/>
              <a:defRPr sz="840"/>
            </a:lvl6pPr>
            <a:lvl7pPr marL="1440180" indent="0" algn="ctr">
              <a:buNone/>
              <a:defRPr sz="840"/>
            </a:lvl7pPr>
            <a:lvl8pPr marL="1680210" indent="0" algn="ctr">
              <a:buNone/>
              <a:defRPr sz="840"/>
            </a:lvl8pPr>
            <a:lvl9pPr marL="1920240" indent="0" algn="ctr">
              <a:buNone/>
              <a:defRPr sz="8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2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21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64858" y="191691"/>
            <a:ext cx="1164521" cy="305121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1297" y="191691"/>
            <a:ext cx="3426053" cy="305121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314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067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484" y="897613"/>
            <a:ext cx="4658082" cy="1497687"/>
          </a:xfrm>
        </p:spPr>
        <p:txBody>
          <a:bodyPr anchor="b"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8484" y="2409469"/>
            <a:ext cx="4658082" cy="787598"/>
          </a:xfrm>
        </p:spPr>
        <p:txBody>
          <a:bodyPr/>
          <a:lstStyle>
            <a:lvl1pPr marL="0" indent="0">
              <a:buNone/>
              <a:defRPr sz="1260">
                <a:solidFill>
                  <a:schemeClr val="tx1"/>
                </a:solidFill>
              </a:defRPr>
            </a:lvl1pPr>
            <a:lvl2pPr marL="24003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2pPr>
            <a:lvl3pPr marL="480060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3pPr>
            <a:lvl4pPr marL="72009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4pPr>
            <a:lvl5pPr marL="96012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5pPr>
            <a:lvl6pPr marL="120015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6pPr>
            <a:lvl7pPr marL="144018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7pPr>
            <a:lvl8pPr marL="168021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8pPr>
            <a:lvl9pPr marL="192024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463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1296" y="958453"/>
            <a:ext cx="2295287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34092" y="958453"/>
            <a:ext cx="2295287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68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191691"/>
            <a:ext cx="4658082" cy="695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01" y="882610"/>
            <a:ext cx="228473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72001" y="1315164"/>
            <a:ext cx="228473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34092" y="882610"/>
            <a:ext cx="2295990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34092" y="1315164"/>
            <a:ext cx="2295990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03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7477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349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240030"/>
            <a:ext cx="1741858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5990" y="518399"/>
            <a:ext cx="2734092" cy="2558653"/>
          </a:xfrm>
        </p:spPr>
        <p:txBody>
          <a:bodyPr/>
          <a:lstStyle>
            <a:lvl1pPr>
              <a:defRPr sz="1680"/>
            </a:lvl1pPr>
            <a:lvl2pPr>
              <a:defRPr sz="1470"/>
            </a:lvl2pPr>
            <a:lvl3pPr>
              <a:defRPr sz="126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1080135"/>
            <a:ext cx="1741858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7967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240030"/>
            <a:ext cx="1741858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95990" y="518399"/>
            <a:ext cx="2734092" cy="2558653"/>
          </a:xfrm>
        </p:spPr>
        <p:txBody>
          <a:bodyPr anchor="t"/>
          <a:lstStyle>
            <a:lvl1pPr marL="0" indent="0">
              <a:buNone/>
              <a:defRPr sz="1680"/>
            </a:lvl1pPr>
            <a:lvl2pPr marL="240030" indent="0">
              <a:buNone/>
              <a:defRPr sz="1470"/>
            </a:lvl2pPr>
            <a:lvl3pPr marL="480060" indent="0">
              <a:buNone/>
              <a:defRPr sz="1260"/>
            </a:lvl3pPr>
            <a:lvl4pPr marL="720090" indent="0">
              <a:buNone/>
              <a:defRPr sz="1050"/>
            </a:lvl4pPr>
            <a:lvl5pPr marL="960120" indent="0">
              <a:buNone/>
              <a:defRPr sz="1050"/>
            </a:lvl5pPr>
            <a:lvl6pPr marL="1200150" indent="0">
              <a:buNone/>
              <a:defRPr sz="1050"/>
            </a:lvl6pPr>
            <a:lvl7pPr marL="1440180" indent="0">
              <a:buNone/>
              <a:defRPr sz="1050"/>
            </a:lvl7pPr>
            <a:lvl8pPr marL="1680210" indent="0">
              <a:buNone/>
              <a:defRPr sz="1050"/>
            </a:lvl8pPr>
            <a:lvl9pPr marL="1920240" indent="0">
              <a:buNone/>
              <a:defRPr sz="105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1080135"/>
            <a:ext cx="1741858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8359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297" y="191691"/>
            <a:ext cx="4658082" cy="695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297" y="958453"/>
            <a:ext cx="4658082" cy="2284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1296" y="3337084"/>
            <a:ext cx="1215152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F08807-EB4F-43A8-87A8-B2A67076FFF6}" type="datetimeFigureOut">
              <a:rPr lang="en-US" smtClean="0"/>
              <a:t>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88974" y="3337084"/>
            <a:ext cx="1822728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4227" y="3337084"/>
            <a:ext cx="1215152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3F0F24-18BD-4F9E-8485-429D390981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662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80060" rtl="0" eaLnBrk="1" latinLnBrk="0" hangingPunct="1">
        <a:lnSpc>
          <a:spcPct val="90000"/>
        </a:lnSpc>
        <a:spcBef>
          <a:spcPct val="0"/>
        </a:spcBef>
        <a:buNone/>
        <a:defRPr sz="231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0015" indent="-120015" algn="l" defTabSz="48006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470" kern="1200">
          <a:solidFill>
            <a:schemeClr val="tx1"/>
          </a:solidFill>
          <a:latin typeface="+mn-lt"/>
          <a:ea typeface="+mn-ea"/>
          <a:cs typeface="+mn-cs"/>
        </a:defRPr>
      </a:lvl1pPr>
      <a:lvl2pPr marL="36004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2pPr>
      <a:lvl3pPr marL="60007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84010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108013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32016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56019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204025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1pPr>
      <a:lvl2pPr marL="24003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68021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6C38EA5-6A18-4567-829C-8A0F6820D948}"/>
              </a:ext>
            </a:extLst>
          </p:cNvPr>
          <p:cNvSpPr/>
          <p:nvPr/>
        </p:nvSpPr>
        <p:spPr>
          <a:xfrm>
            <a:off x="1263904" y="430783"/>
            <a:ext cx="2901696" cy="373889"/>
          </a:xfrm>
          <a:custGeom>
            <a:avLst/>
            <a:gdLst>
              <a:gd name="connsiteX0" fmla="*/ 0 w 2901696"/>
              <a:gd name="connsiteY0" fmla="*/ 369825 h 373889"/>
              <a:gd name="connsiteX1" fmla="*/ 1471168 w 2901696"/>
              <a:gd name="connsiteY1" fmla="*/ 1 h 373889"/>
              <a:gd name="connsiteX2" fmla="*/ 2901696 w 2901696"/>
              <a:gd name="connsiteY2" fmla="*/ 373889 h 373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01696" h="373889">
                <a:moveTo>
                  <a:pt x="0" y="369825"/>
                </a:moveTo>
                <a:cubicBezTo>
                  <a:pt x="493776" y="184574"/>
                  <a:pt x="987552" y="-676"/>
                  <a:pt x="1471168" y="1"/>
                </a:cubicBezTo>
                <a:cubicBezTo>
                  <a:pt x="1954784" y="678"/>
                  <a:pt x="2428240" y="187283"/>
                  <a:pt x="2901696" y="373889"/>
                </a:cubicBezTo>
              </a:path>
            </a:pathLst>
          </a:custGeom>
          <a:noFill/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4B728476-4C88-4E13-A8D7-1938A1AEB605}"/>
              </a:ext>
            </a:extLst>
          </p:cNvPr>
          <p:cNvSpPr/>
          <p:nvPr/>
        </p:nvSpPr>
        <p:spPr>
          <a:xfrm>
            <a:off x="1259840" y="2381503"/>
            <a:ext cx="2901696" cy="373889"/>
          </a:xfrm>
          <a:custGeom>
            <a:avLst/>
            <a:gdLst>
              <a:gd name="connsiteX0" fmla="*/ 0 w 2901696"/>
              <a:gd name="connsiteY0" fmla="*/ 369825 h 373889"/>
              <a:gd name="connsiteX1" fmla="*/ 1471168 w 2901696"/>
              <a:gd name="connsiteY1" fmla="*/ 1 h 373889"/>
              <a:gd name="connsiteX2" fmla="*/ 2901696 w 2901696"/>
              <a:gd name="connsiteY2" fmla="*/ 373889 h 373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01696" h="373889">
                <a:moveTo>
                  <a:pt x="0" y="369825"/>
                </a:moveTo>
                <a:cubicBezTo>
                  <a:pt x="493776" y="184574"/>
                  <a:pt x="987552" y="-676"/>
                  <a:pt x="1471168" y="1"/>
                </a:cubicBezTo>
                <a:cubicBezTo>
                  <a:pt x="1954784" y="678"/>
                  <a:pt x="2428240" y="187283"/>
                  <a:pt x="2901696" y="37388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utoShape 14" descr="Image result for clip art satellite">
            <a:extLst>
              <a:ext uri="{FF2B5EF4-FFF2-40B4-BE49-F238E27FC236}">
                <a16:creationId xmlns:a16="http://schemas.microsoft.com/office/drawing/2014/main" id="{D76CA357-D792-4DFC-A03F-E1079460541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47938" y="1647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40" name="Picture 16" descr="Image result for clip art satellite">
            <a:extLst>
              <a:ext uri="{FF2B5EF4-FFF2-40B4-BE49-F238E27FC236}">
                <a16:creationId xmlns:a16="http://schemas.microsoft.com/office/drawing/2014/main" id="{86DF3EFC-2A07-4B45-B8E9-CC6845711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72843">
            <a:off x="1915094" y="124627"/>
            <a:ext cx="663324" cy="698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C224C31F-DEA2-4E45-A4CE-DD2D143517EB}"/>
              </a:ext>
            </a:extLst>
          </p:cNvPr>
          <p:cNvSpPr/>
          <p:nvPr/>
        </p:nvSpPr>
        <p:spPr>
          <a:xfrm>
            <a:off x="1241552" y="1119631"/>
            <a:ext cx="2901696" cy="373889"/>
          </a:xfrm>
          <a:custGeom>
            <a:avLst/>
            <a:gdLst>
              <a:gd name="connsiteX0" fmla="*/ 0 w 2901696"/>
              <a:gd name="connsiteY0" fmla="*/ 369825 h 373889"/>
              <a:gd name="connsiteX1" fmla="*/ 1471168 w 2901696"/>
              <a:gd name="connsiteY1" fmla="*/ 1 h 373889"/>
              <a:gd name="connsiteX2" fmla="*/ 2901696 w 2901696"/>
              <a:gd name="connsiteY2" fmla="*/ 373889 h 373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01696" h="373889">
                <a:moveTo>
                  <a:pt x="0" y="369825"/>
                </a:moveTo>
                <a:cubicBezTo>
                  <a:pt x="493776" y="184574"/>
                  <a:pt x="987552" y="-676"/>
                  <a:pt x="1471168" y="1"/>
                </a:cubicBezTo>
                <a:cubicBezTo>
                  <a:pt x="1954784" y="678"/>
                  <a:pt x="2428240" y="187283"/>
                  <a:pt x="2901696" y="373889"/>
                </a:cubicBezTo>
              </a:path>
            </a:pathLst>
          </a:custGeom>
          <a:noFill/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16" descr="Image result for clip art satellite">
            <a:extLst>
              <a:ext uri="{FF2B5EF4-FFF2-40B4-BE49-F238E27FC236}">
                <a16:creationId xmlns:a16="http://schemas.microsoft.com/office/drawing/2014/main" id="{0712A070-632A-4BEB-A860-A4A87E8B7D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72843">
            <a:off x="2644582" y="797220"/>
            <a:ext cx="663324" cy="698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7E5A627-45D7-4622-B46B-8451633A8132}"/>
              </a:ext>
            </a:extLst>
          </p:cNvPr>
          <p:cNvSpPr txBox="1"/>
          <p:nvPr/>
        </p:nvSpPr>
        <p:spPr>
          <a:xfrm>
            <a:off x="2369312" y="2588768"/>
            <a:ext cx="574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arth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5FDE87-BC3F-4E1C-ABB7-FB287C11E731}"/>
              </a:ext>
            </a:extLst>
          </p:cNvPr>
          <p:cNvSpPr txBox="1"/>
          <p:nvPr/>
        </p:nvSpPr>
        <p:spPr>
          <a:xfrm>
            <a:off x="1633728" y="150368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F8DB2FC-BB82-406D-87BD-1B356B23CACC}"/>
              </a:ext>
            </a:extLst>
          </p:cNvPr>
          <p:cNvSpPr txBox="1"/>
          <p:nvPr/>
        </p:nvSpPr>
        <p:spPr>
          <a:xfrm>
            <a:off x="3216656" y="729488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pic>
        <p:nvPicPr>
          <p:cNvPr id="1042" name="Picture 18" descr="Satellite Dish Image">
            <a:extLst>
              <a:ext uri="{FF2B5EF4-FFF2-40B4-BE49-F238E27FC236}">
                <a16:creationId xmlns:a16="http://schemas.microsoft.com/office/drawing/2014/main" id="{D802ADE6-007A-42CB-83BD-B861586C2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25848">
            <a:off x="2438400" y="1842040"/>
            <a:ext cx="648970" cy="65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0267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9DDEC75D-5CD6-4542-84F6-5E15144BF6D1}"/>
              </a:ext>
            </a:extLst>
          </p:cNvPr>
          <p:cNvSpPr/>
          <p:nvPr/>
        </p:nvSpPr>
        <p:spPr>
          <a:xfrm>
            <a:off x="1186688" y="764032"/>
            <a:ext cx="150368" cy="150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5653C86-4141-4A8C-A064-0CC1E6FABF4D}"/>
              </a:ext>
            </a:extLst>
          </p:cNvPr>
          <p:cNvSpPr/>
          <p:nvPr/>
        </p:nvSpPr>
        <p:spPr>
          <a:xfrm>
            <a:off x="3342640" y="762000"/>
            <a:ext cx="150368" cy="150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9D4717-CD84-4D20-A863-551609804252}"/>
              </a:ext>
            </a:extLst>
          </p:cNvPr>
          <p:cNvSpPr txBox="1"/>
          <p:nvPr/>
        </p:nvSpPr>
        <p:spPr>
          <a:xfrm>
            <a:off x="983488" y="865632"/>
            <a:ext cx="574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arth</a:t>
            </a: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41EEDA-A02E-4DCC-A744-893CDAE81EDE}"/>
              </a:ext>
            </a:extLst>
          </p:cNvPr>
          <p:cNvSpPr txBox="1"/>
          <p:nvPr/>
        </p:nvSpPr>
        <p:spPr>
          <a:xfrm>
            <a:off x="3171952" y="867664"/>
            <a:ext cx="461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tar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7D70CD8-2671-40AE-96F5-8597AADEEC84}"/>
              </a:ext>
            </a:extLst>
          </p:cNvPr>
          <p:cNvSpPr txBox="1"/>
          <p:nvPr/>
        </p:nvSpPr>
        <p:spPr>
          <a:xfrm>
            <a:off x="1005840" y="95504"/>
            <a:ext cx="2593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at’s frame of reference on earth</a:t>
            </a:r>
            <a:endParaRPr lang="en-US" sz="1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0624FC9-F43D-4E79-8577-5DF8DACB1899}"/>
              </a:ext>
            </a:extLst>
          </p:cNvPr>
          <p:cNvCxnSpPr>
            <a:cxnSpLocks/>
          </p:cNvCxnSpPr>
          <p:nvPr/>
        </p:nvCxnSpPr>
        <p:spPr>
          <a:xfrm flipV="1">
            <a:off x="1280665" y="662432"/>
            <a:ext cx="2169671" cy="2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CA389C7-F741-4F62-9ED3-8135AAECF663}"/>
              </a:ext>
            </a:extLst>
          </p:cNvPr>
          <p:cNvSpPr txBox="1"/>
          <p:nvPr/>
        </p:nvSpPr>
        <p:spPr>
          <a:xfrm>
            <a:off x="1794256" y="510032"/>
            <a:ext cx="115557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10 light years</a:t>
            </a:r>
            <a:endParaRPr lang="en-US" sz="1400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182BF451-A977-44D4-9DFA-135229CFB0C7}"/>
              </a:ext>
            </a:extLst>
          </p:cNvPr>
          <p:cNvSpPr/>
          <p:nvPr/>
        </p:nvSpPr>
        <p:spPr>
          <a:xfrm rot="5400000">
            <a:off x="1836928" y="918464"/>
            <a:ext cx="174752" cy="227584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77C6572-DC8D-40CB-BD47-EA1DFBE57CD8}"/>
              </a:ext>
            </a:extLst>
          </p:cNvPr>
          <p:cNvCxnSpPr>
            <a:cxnSpLocks/>
          </p:cNvCxnSpPr>
          <p:nvPr/>
        </p:nvCxnSpPr>
        <p:spPr>
          <a:xfrm>
            <a:off x="2034032" y="1036320"/>
            <a:ext cx="302768" cy="0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7EBFE654-6D89-40CA-915C-FF509D96A72B}"/>
              </a:ext>
            </a:extLst>
          </p:cNvPr>
          <p:cNvSpPr txBox="1"/>
          <p:nvPr/>
        </p:nvSpPr>
        <p:spPr>
          <a:xfrm>
            <a:off x="2292096" y="890016"/>
            <a:ext cx="5277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0.8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CAEF47F-1BA8-4C86-8A47-DE7E2A5CBBC4}"/>
              </a:ext>
            </a:extLst>
          </p:cNvPr>
          <p:cNvSpPr/>
          <p:nvPr/>
        </p:nvSpPr>
        <p:spPr>
          <a:xfrm>
            <a:off x="1719072" y="2210816"/>
            <a:ext cx="150368" cy="150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25E5DC6-C985-456A-B093-8CE5F21B2FA2}"/>
              </a:ext>
            </a:extLst>
          </p:cNvPr>
          <p:cNvSpPr/>
          <p:nvPr/>
        </p:nvSpPr>
        <p:spPr>
          <a:xfrm>
            <a:off x="3131312" y="2204720"/>
            <a:ext cx="150368" cy="150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B96C4D6-B74E-47DB-929D-E3DE95FC83BB}"/>
              </a:ext>
            </a:extLst>
          </p:cNvPr>
          <p:cNvSpPr txBox="1"/>
          <p:nvPr/>
        </p:nvSpPr>
        <p:spPr>
          <a:xfrm>
            <a:off x="1548384" y="2353056"/>
            <a:ext cx="574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arth</a:t>
            </a:r>
            <a:endParaRPr lang="en-US" sz="1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C17E93D-3D70-47CB-9887-064458612C3D}"/>
              </a:ext>
            </a:extLst>
          </p:cNvPr>
          <p:cNvSpPr txBox="1"/>
          <p:nvPr/>
        </p:nvSpPr>
        <p:spPr>
          <a:xfrm>
            <a:off x="2964688" y="2314448"/>
            <a:ext cx="461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tar</a:t>
            </a:r>
            <a:endParaRPr lang="en-US" sz="1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481D5A-C9EE-46E3-995D-8D0327A6C5FF}"/>
              </a:ext>
            </a:extLst>
          </p:cNvPr>
          <p:cNvSpPr txBox="1"/>
          <p:nvPr/>
        </p:nvSpPr>
        <p:spPr>
          <a:xfrm>
            <a:off x="835152" y="1526032"/>
            <a:ext cx="30414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hris’s frame of reference on spaceship</a:t>
            </a:r>
            <a:endParaRPr lang="en-US" sz="1400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A693957-07C0-4949-8FA3-C2D16F847306}"/>
              </a:ext>
            </a:extLst>
          </p:cNvPr>
          <p:cNvCxnSpPr>
            <a:cxnSpLocks/>
          </p:cNvCxnSpPr>
          <p:nvPr/>
        </p:nvCxnSpPr>
        <p:spPr>
          <a:xfrm flipV="1">
            <a:off x="1792729" y="2712177"/>
            <a:ext cx="1407671" cy="460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C3A5EDC-74E1-4CAD-9371-0B8575762748}"/>
              </a:ext>
            </a:extLst>
          </p:cNvPr>
          <p:cNvSpPr txBox="1"/>
          <p:nvPr/>
        </p:nvSpPr>
        <p:spPr>
          <a:xfrm>
            <a:off x="1883664" y="2708656"/>
            <a:ext cx="12857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ontracted length</a:t>
            </a:r>
            <a:endParaRPr lang="en-US" sz="1200" dirty="0"/>
          </a:p>
        </p:txBody>
      </p: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4FCCB4DB-8A5C-49C1-9143-089BD1EB9B5D}"/>
              </a:ext>
            </a:extLst>
          </p:cNvPr>
          <p:cNvSpPr/>
          <p:nvPr/>
        </p:nvSpPr>
        <p:spPr>
          <a:xfrm rot="5400000">
            <a:off x="2283968" y="1857248"/>
            <a:ext cx="174752" cy="227584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A6DAC84-1C46-490B-9518-DD1F1A682A02}"/>
              </a:ext>
            </a:extLst>
          </p:cNvPr>
          <p:cNvCxnSpPr>
            <a:cxnSpLocks/>
          </p:cNvCxnSpPr>
          <p:nvPr/>
        </p:nvCxnSpPr>
        <p:spPr>
          <a:xfrm flipH="1">
            <a:off x="2834640" y="2283968"/>
            <a:ext cx="302768" cy="0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81D3579B-ADDF-419A-B951-41973A8BB714}"/>
              </a:ext>
            </a:extLst>
          </p:cNvPr>
          <p:cNvSpPr txBox="1"/>
          <p:nvPr/>
        </p:nvSpPr>
        <p:spPr>
          <a:xfrm>
            <a:off x="2751328" y="1938528"/>
            <a:ext cx="5277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0.8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99A2418-9BF4-4A26-ADA5-296B2D762454}"/>
              </a:ext>
            </a:extLst>
          </p:cNvPr>
          <p:cNvCxnSpPr>
            <a:cxnSpLocks/>
          </p:cNvCxnSpPr>
          <p:nvPr/>
        </p:nvCxnSpPr>
        <p:spPr>
          <a:xfrm flipH="1">
            <a:off x="1414272" y="2286000"/>
            <a:ext cx="302768" cy="0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CDAEB0A6-30D4-4866-B5CC-421631871719}"/>
              </a:ext>
            </a:extLst>
          </p:cNvPr>
          <p:cNvSpPr txBox="1"/>
          <p:nvPr/>
        </p:nvSpPr>
        <p:spPr>
          <a:xfrm>
            <a:off x="1270000" y="1928368"/>
            <a:ext cx="5277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0.8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7656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475939D9-4547-4B41-9028-4F5FB2F9FC52}"/>
              </a:ext>
            </a:extLst>
          </p:cNvPr>
          <p:cNvSpPr/>
          <p:nvPr/>
        </p:nvSpPr>
        <p:spPr>
          <a:xfrm>
            <a:off x="1349248" y="629920"/>
            <a:ext cx="312928" cy="31292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AE1713B-44C9-4BF1-86E7-BD6BA14BFE39}"/>
              </a:ext>
            </a:extLst>
          </p:cNvPr>
          <p:cNvCxnSpPr>
            <a:cxnSpLocks/>
          </p:cNvCxnSpPr>
          <p:nvPr/>
        </p:nvCxnSpPr>
        <p:spPr>
          <a:xfrm>
            <a:off x="1521968" y="788416"/>
            <a:ext cx="822960" cy="0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Image result for clip art einstein">
            <a:extLst>
              <a:ext uri="{FF2B5EF4-FFF2-40B4-BE49-F238E27FC236}">
                <a16:creationId xmlns:a16="http://schemas.microsoft.com/office/drawing/2014/main" id="{701051F8-2871-44B4-A287-4A73D4B28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072" y="83076"/>
            <a:ext cx="402082" cy="565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7EE1A7-A187-4C02-BDBE-558E21C3C435}"/>
              </a:ext>
            </a:extLst>
          </p:cNvPr>
          <p:cNvSpPr txBox="1"/>
          <p:nvPr/>
        </p:nvSpPr>
        <p:spPr>
          <a:xfrm>
            <a:off x="812800" y="170688"/>
            <a:ext cx="1389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inertial observer</a:t>
            </a: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8B61C9-9C5B-474A-A4CF-AE174CCEA325}"/>
              </a:ext>
            </a:extLst>
          </p:cNvPr>
          <p:cNvSpPr txBox="1"/>
          <p:nvPr/>
        </p:nvSpPr>
        <p:spPr>
          <a:xfrm>
            <a:off x="2633472" y="264160"/>
            <a:ext cx="1465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ass of object 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FDBF69-5515-4D94-BABE-74FA0482FC53}"/>
              </a:ext>
            </a:extLst>
          </p:cNvPr>
          <p:cNvSpPr txBox="1"/>
          <p:nvPr/>
        </p:nvSpPr>
        <p:spPr>
          <a:xfrm>
            <a:off x="2639568" y="514096"/>
            <a:ext cx="19030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omentum of object 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62BC08-1E90-4CBD-AFE3-684FC44B4A28}"/>
              </a:ext>
            </a:extLst>
          </p:cNvPr>
          <p:cNvSpPr txBox="1"/>
          <p:nvPr/>
        </p:nvSpPr>
        <p:spPr>
          <a:xfrm>
            <a:off x="2655824" y="766064"/>
            <a:ext cx="15624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nergy of object 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CA8733-2DB2-4CFE-84EB-6950131BB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10768"/>
              </p:ext>
            </p:extLst>
          </p:nvPr>
        </p:nvGraphicFramePr>
        <p:xfrm>
          <a:off x="1624394" y="1201293"/>
          <a:ext cx="15748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574640" imgH="2108160" progId="Equation.DSMT4">
                  <p:embed/>
                </p:oleObj>
              </mc:Choice>
              <mc:Fallback>
                <p:oleObj name="Equation" r:id="rId4" imgW="157464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4394" y="1201293"/>
                        <a:ext cx="15748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9D62AED-E675-403A-8910-16466AD1C642}"/>
              </a:ext>
            </a:extLst>
          </p:cNvPr>
          <p:cNvSpPr txBox="1"/>
          <p:nvPr/>
        </p:nvSpPr>
        <p:spPr>
          <a:xfrm>
            <a:off x="2129536" y="747776"/>
            <a:ext cx="276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DBC17D3-373D-4F64-8B46-6DFB5F0B7A76}"/>
              </a:ext>
            </a:extLst>
          </p:cNvPr>
          <p:cNvSpPr txBox="1"/>
          <p:nvPr/>
        </p:nvSpPr>
        <p:spPr>
          <a:xfrm>
            <a:off x="1339088" y="863600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294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s nature of light">
            <a:extLst>
              <a:ext uri="{FF2B5EF4-FFF2-40B4-BE49-F238E27FC236}">
                <a16:creationId xmlns:a16="http://schemas.microsoft.com/office/drawing/2014/main" id="{7C776C53-5C16-4D61-8D7A-7F2F0B77CCE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94" t="10060" r="8354" b="17923"/>
          <a:stretch/>
        </p:blipFill>
        <p:spPr bwMode="auto">
          <a:xfrm>
            <a:off x="377952" y="170454"/>
            <a:ext cx="4116832" cy="2097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B86F03C-E45C-40DA-974A-C17B084C3953}"/>
              </a:ext>
            </a:extLst>
          </p:cNvPr>
          <p:cNvSpPr txBox="1"/>
          <p:nvPr/>
        </p:nvSpPr>
        <p:spPr>
          <a:xfrm>
            <a:off x="613664" y="2414016"/>
            <a:ext cx="34922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ystery of light: dual nature </a:t>
            </a:r>
            <a:r>
              <a:rPr lang="en-AU" sz="1400" b="1" dirty="0">
                <a:solidFill>
                  <a:srgbClr val="00B050"/>
                </a:solidFill>
              </a:rPr>
              <a:t>particle</a:t>
            </a:r>
            <a:r>
              <a:rPr lang="en-AU" sz="1400" dirty="0"/>
              <a:t> / </a:t>
            </a:r>
            <a:r>
              <a:rPr lang="en-AU" sz="1400" dirty="0">
                <a:solidFill>
                  <a:srgbClr val="FF0000"/>
                </a:solidFill>
              </a:rPr>
              <a:t>wave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9016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images diffraction">
            <a:extLst>
              <a:ext uri="{FF2B5EF4-FFF2-40B4-BE49-F238E27FC236}">
                <a16:creationId xmlns:a16="http://schemas.microsoft.com/office/drawing/2014/main" id="{DA500840-9309-4E17-B81B-6676F9F3B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385" y="301618"/>
            <a:ext cx="1300163" cy="130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Image result for images diffraction">
            <a:extLst>
              <a:ext uri="{FF2B5EF4-FFF2-40B4-BE49-F238E27FC236}">
                <a16:creationId xmlns:a16="http://schemas.microsoft.com/office/drawing/2014/main" id="{F31EE8E3-EB79-44F7-9074-AF924574AC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28" b="12726"/>
          <a:stretch/>
        </p:blipFill>
        <p:spPr bwMode="auto">
          <a:xfrm>
            <a:off x="2264598" y="312927"/>
            <a:ext cx="1448019" cy="1288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CFB69C5-C9E7-44D0-93E9-404B50C880C5}"/>
              </a:ext>
            </a:extLst>
          </p:cNvPr>
          <p:cNvSpPr txBox="1"/>
          <p:nvPr/>
        </p:nvSpPr>
        <p:spPr>
          <a:xfrm>
            <a:off x="0" y="418592"/>
            <a:ext cx="956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iffraction</a:t>
            </a: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DFCEF05-E8F8-406F-93B9-F3CEE6A2CD6A}"/>
              </a:ext>
            </a:extLst>
          </p:cNvPr>
          <p:cNvSpPr txBox="1"/>
          <p:nvPr/>
        </p:nvSpPr>
        <p:spPr>
          <a:xfrm>
            <a:off x="875792" y="1607312"/>
            <a:ext cx="14011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ircular aperture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074AEC-B6F9-430B-822B-5EA56D3F5ADF}"/>
              </a:ext>
            </a:extLst>
          </p:cNvPr>
          <p:cNvSpPr txBox="1"/>
          <p:nvPr/>
        </p:nvSpPr>
        <p:spPr>
          <a:xfrm>
            <a:off x="2430272" y="1601216"/>
            <a:ext cx="10009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azor blade</a:t>
            </a:r>
            <a:endParaRPr lang="en-US" sz="1400" dirty="0"/>
          </a:p>
        </p:txBody>
      </p:sp>
      <p:pic>
        <p:nvPicPr>
          <p:cNvPr id="5126" name="Picture 6" descr="Image result for images diffraction">
            <a:extLst>
              <a:ext uri="{FF2B5EF4-FFF2-40B4-BE49-F238E27FC236}">
                <a16:creationId xmlns:a16="http://schemas.microsoft.com/office/drawing/2014/main" id="{188F678C-1E12-400C-B2FD-51F1C61E1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500" y="312928"/>
            <a:ext cx="1286285" cy="1292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89A64E6-D2F6-4D62-BC81-7FAA27271315}"/>
              </a:ext>
            </a:extLst>
          </p:cNvPr>
          <p:cNvSpPr txBox="1"/>
          <p:nvPr/>
        </p:nvSpPr>
        <p:spPr>
          <a:xfrm>
            <a:off x="3753104" y="1578864"/>
            <a:ext cx="13438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ectangular gri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02183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photoelectric effect">
            <a:extLst>
              <a:ext uri="{FF2B5EF4-FFF2-40B4-BE49-F238E27FC236}">
                <a16:creationId xmlns:a16="http://schemas.microsoft.com/office/drawing/2014/main" id="{8AADC093-92A6-4063-B4D2-745AF9991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54" y="264649"/>
            <a:ext cx="2262542" cy="1115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Image result for photoelectric effect">
            <a:extLst>
              <a:ext uri="{FF2B5EF4-FFF2-40B4-BE49-F238E27FC236}">
                <a16:creationId xmlns:a16="http://schemas.microsoft.com/office/drawing/2014/main" id="{10AFB9CC-B6EC-4355-A29A-7324BE2C58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203" y="260296"/>
            <a:ext cx="1684177" cy="1334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2A01DB2-FCF0-4404-8D46-A0137B065FB1}"/>
              </a:ext>
            </a:extLst>
          </p:cNvPr>
          <p:cNvSpPr txBox="1"/>
          <p:nvPr/>
        </p:nvSpPr>
        <p:spPr>
          <a:xfrm>
            <a:off x="1246921" y="1100915"/>
            <a:ext cx="75373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metal surface</a:t>
            </a:r>
            <a:endParaRPr lang="en-US" sz="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EB1220-AC38-475E-86E2-F4A4B5EE2948}"/>
              </a:ext>
            </a:extLst>
          </p:cNvPr>
          <p:cNvSpPr txBox="1"/>
          <p:nvPr/>
        </p:nvSpPr>
        <p:spPr>
          <a:xfrm>
            <a:off x="1223264" y="1755648"/>
            <a:ext cx="28741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article nature of light: photoelectric effect</a:t>
            </a:r>
            <a:endParaRPr lang="en-US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9943CB-DD35-4ED7-9EF6-636D04D33DE6}"/>
              </a:ext>
            </a:extLst>
          </p:cNvPr>
          <p:cNvSpPr txBox="1"/>
          <p:nvPr/>
        </p:nvSpPr>
        <p:spPr>
          <a:xfrm>
            <a:off x="4043680" y="211328"/>
            <a:ext cx="14102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red light </a:t>
            </a:r>
            <a:r>
              <a:rPr lang="en-AU" sz="1200" dirty="0"/>
              <a:t>does did result in the emission of electrons from the surface of sodiu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27721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47390F79-A2DB-4DDB-85AB-38A95E7B0712}"/>
              </a:ext>
            </a:extLst>
          </p:cNvPr>
          <p:cNvSpPr/>
          <p:nvPr/>
        </p:nvSpPr>
        <p:spPr>
          <a:xfrm>
            <a:off x="2832608" y="1093216"/>
            <a:ext cx="341376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E0A2E5B-0DED-4D02-ABC5-C4DBF9E393C0}"/>
              </a:ext>
            </a:extLst>
          </p:cNvPr>
          <p:cNvSpPr/>
          <p:nvPr/>
        </p:nvSpPr>
        <p:spPr>
          <a:xfrm>
            <a:off x="2856992" y="1418336"/>
            <a:ext cx="312928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A3EED6-02B3-4C53-ABCD-E3476DEF2D2F}"/>
              </a:ext>
            </a:extLst>
          </p:cNvPr>
          <p:cNvSpPr/>
          <p:nvPr/>
        </p:nvSpPr>
        <p:spPr>
          <a:xfrm>
            <a:off x="2430272" y="965200"/>
            <a:ext cx="152400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E22CF9-648C-4A2C-8C9D-FDE6D6B2A87F}"/>
              </a:ext>
            </a:extLst>
          </p:cNvPr>
          <p:cNvSpPr/>
          <p:nvPr/>
        </p:nvSpPr>
        <p:spPr>
          <a:xfrm>
            <a:off x="420624" y="969264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25D0317-78C7-42B7-831D-21FB12BC9A02}"/>
              </a:ext>
            </a:extLst>
          </p:cNvPr>
          <p:cNvSpPr/>
          <p:nvPr/>
        </p:nvSpPr>
        <p:spPr>
          <a:xfrm>
            <a:off x="2243328" y="1280160"/>
            <a:ext cx="341376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58BD53E-C7C9-40A1-B91A-43B7618AFB99}"/>
              </a:ext>
            </a:extLst>
          </p:cNvPr>
          <p:cNvSpPr/>
          <p:nvPr/>
        </p:nvSpPr>
        <p:spPr>
          <a:xfrm>
            <a:off x="422656" y="1284224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C0B5726-EF35-4245-BB34-842E0BFE5146}"/>
              </a:ext>
            </a:extLst>
          </p:cNvPr>
          <p:cNvSpPr/>
          <p:nvPr/>
        </p:nvSpPr>
        <p:spPr>
          <a:xfrm>
            <a:off x="1747520" y="1603248"/>
            <a:ext cx="835152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147AD43-8221-4E67-ACDB-EEE240FD2CB1}"/>
              </a:ext>
            </a:extLst>
          </p:cNvPr>
          <p:cNvSpPr/>
          <p:nvPr/>
        </p:nvSpPr>
        <p:spPr>
          <a:xfrm>
            <a:off x="420624" y="1607312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E29D25E-9028-4DDD-8A6B-90A6CED725DA}"/>
              </a:ext>
            </a:extLst>
          </p:cNvPr>
          <p:cNvSpPr/>
          <p:nvPr/>
        </p:nvSpPr>
        <p:spPr>
          <a:xfrm>
            <a:off x="1007872" y="1934464"/>
            <a:ext cx="1576832" cy="2682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1A4A378-880D-4297-9279-6EEBD1A6B8B7}"/>
              </a:ext>
            </a:extLst>
          </p:cNvPr>
          <p:cNvSpPr/>
          <p:nvPr/>
        </p:nvSpPr>
        <p:spPr>
          <a:xfrm>
            <a:off x="422656" y="1938528"/>
            <a:ext cx="2157984" cy="264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D2D24DB-D89B-4313-BF90-B70942C6833C}"/>
              </a:ext>
            </a:extLst>
          </p:cNvPr>
          <p:cNvCxnSpPr/>
          <p:nvPr/>
        </p:nvCxnSpPr>
        <p:spPr>
          <a:xfrm>
            <a:off x="414528" y="2377440"/>
            <a:ext cx="308864" cy="0"/>
          </a:xfrm>
          <a:prstGeom prst="straightConnector1">
            <a:avLst/>
          </a:prstGeom>
          <a:ln w="1905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5D721BA-CB43-4AFF-970E-E88B312F64DB}"/>
              </a:ext>
            </a:extLst>
          </p:cNvPr>
          <p:cNvCxnSpPr>
            <a:cxnSpLocks/>
          </p:cNvCxnSpPr>
          <p:nvPr/>
        </p:nvCxnSpPr>
        <p:spPr>
          <a:xfrm>
            <a:off x="696976" y="2379472"/>
            <a:ext cx="1501648" cy="0"/>
          </a:xfrm>
          <a:prstGeom prst="straightConnector1">
            <a:avLst/>
          </a:prstGeom>
          <a:ln w="19050">
            <a:solidFill>
              <a:srgbClr val="7030A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EA66B04-12A0-4816-AED7-18932807589E}"/>
              </a:ext>
            </a:extLst>
          </p:cNvPr>
          <p:cNvCxnSpPr>
            <a:cxnSpLocks/>
          </p:cNvCxnSpPr>
          <p:nvPr/>
        </p:nvCxnSpPr>
        <p:spPr>
          <a:xfrm>
            <a:off x="2180336" y="2379472"/>
            <a:ext cx="408432" cy="0"/>
          </a:xfrm>
          <a:prstGeom prst="straightConnector1">
            <a:avLst/>
          </a:prstGeom>
          <a:ln w="1905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39B632A2-1C42-4DFE-BC58-477E0E400CC5}"/>
              </a:ext>
            </a:extLst>
          </p:cNvPr>
          <p:cNvSpPr txBox="1"/>
          <p:nvPr/>
        </p:nvSpPr>
        <p:spPr>
          <a:xfrm>
            <a:off x="231648" y="2381504"/>
            <a:ext cx="6771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infrared</a:t>
            </a:r>
            <a:endParaRPr lang="en-US" sz="12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56F693D-A02E-4743-9F3E-FEC20973D048}"/>
              </a:ext>
            </a:extLst>
          </p:cNvPr>
          <p:cNvSpPr txBox="1"/>
          <p:nvPr/>
        </p:nvSpPr>
        <p:spPr>
          <a:xfrm>
            <a:off x="1196848" y="2395728"/>
            <a:ext cx="577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visible</a:t>
            </a:r>
            <a:endParaRPr lang="en-US" sz="12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EE1BDB8-E622-4A4F-B693-ACB853F04C99}"/>
              </a:ext>
            </a:extLst>
          </p:cNvPr>
          <p:cNvSpPr txBox="1"/>
          <p:nvPr/>
        </p:nvSpPr>
        <p:spPr>
          <a:xfrm>
            <a:off x="2147824" y="2387600"/>
            <a:ext cx="531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ultra-</a:t>
            </a:r>
          </a:p>
          <a:p>
            <a:r>
              <a:rPr lang="en-AU" sz="1200" dirty="0"/>
              <a:t>violet</a:t>
            </a:r>
            <a:endParaRPr lang="en-US" sz="1200" dirty="0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1838275-1237-4AE6-A627-5B9F95CE6682}"/>
              </a:ext>
            </a:extLst>
          </p:cNvPr>
          <p:cNvCxnSpPr>
            <a:cxnSpLocks/>
          </p:cNvCxnSpPr>
          <p:nvPr/>
        </p:nvCxnSpPr>
        <p:spPr>
          <a:xfrm flipV="1">
            <a:off x="715264" y="910336"/>
            <a:ext cx="0" cy="1515872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0196B23-F483-40AE-9D13-F686326E009D}"/>
              </a:ext>
            </a:extLst>
          </p:cNvPr>
          <p:cNvCxnSpPr>
            <a:cxnSpLocks/>
          </p:cNvCxnSpPr>
          <p:nvPr/>
        </p:nvCxnSpPr>
        <p:spPr>
          <a:xfrm flipV="1">
            <a:off x="2192528" y="922528"/>
            <a:ext cx="0" cy="152196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A4DA20D4-956A-485C-B355-3C32EAF57C02}"/>
              </a:ext>
            </a:extLst>
          </p:cNvPr>
          <p:cNvSpPr txBox="1"/>
          <p:nvPr/>
        </p:nvSpPr>
        <p:spPr>
          <a:xfrm>
            <a:off x="3222752" y="1093216"/>
            <a:ext cx="1636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hotoelectrons ejected</a:t>
            </a:r>
            <a:endParaRPr lang="en-US" sz="12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14AFFB4-AB2E-4785-8F54-844001A3AB1F}"/>
              </a:ext>
            </a:extLst>
          </p:cNvPr>
          <p:cNvSpPr txBox="1"/>
          <p:nvPr/>
        </p:nvSpPr>
        <p:spPr>
          <a:xfrm>
            <a:off x="3241040" y="1416304"/>
            <a:ext cx="18333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o photoelectrons ejected</a:t>
            </a:r>
            <a:endParaRPr lang="en-US" sz="12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CC5BE88-9712-4D53-8727-2C25969039A5}"/>
              </a:ext>
            </a:extLst>
          </p:cNvPr>
          <p:cNvSpPr txBox="1"/>
          <p:nvPr/>
        </p:nvSpPr>
        <p:spPr>
          <a:xfrm>
            <a:off x="56896" y="975360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Zn</a:t>
            </a:r>
            <a:endParaRPr lang="en-US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D8D505C-06F6-467E-AD29-0143FF89895E}"/>
              </a:ext>
            </a:extLst>
          </p:cNvPr>
          <p:cNvSpPr txBox="1"/>
          <p:nvPr/>
        </p:nvSpPr>
        <p:spPr>
          <a:xfrm>
            <a:off x="50800" y="1278128"/>
            <a:ext cx="4235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g</a:t>
            </a:r>
            <a:endParaRPr lang="en-US" sz="1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05D37C7-C798-4D47-A146-7583488863A9}"/>
              </a:ext>
            </a:extLst>
          </p:cNvPr>
          <p:cNvSpPr txBox="1"/>
          <p:nvPr/>
        </p:nvSpPr>
        <p:spPr>
          <a:xfrm>
            <a:off x="67056" y="1607312"/>
            <a:ext cx="3016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Li</a:t>
            </a:r>
            <a:endParaRPr lang="en-US" sz="1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69E8DA7-6991-4BF7-9B3B-4194E820926C}"/>
              </a:ext>
            </a:extLst>
          </p:cNvPr>
          <p:cNvSpPr txBox="1"/>
          <p:nvPr/>
        </p:nvSpPr>
        <p:spPr>
          <a:xfrm>
            <a:off x="58928" y="1936496"/>
            <a:ext cx="351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289067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s electroscope">
            <a:extLst>
              <a:ext uri="{FF2B5EF4-FFF2-40B4-BE49-F238E27FC236}">
                <a16:creationId xmlns:a16="http://schemas.microsoft.com/office/drawing/2014/main" id="{8CAD0169-EA07-44EA-BF57-9DC8265788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14" t="17203" r="26695"/>
          <a:stretch/>
        </p:blipFill>
        <p:spPr bwMode="auto">
          <a:xfrm>
            <a:off x="735584" y="860766"/>
            <a:ext cx="1040384" cy="197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69A92A9-F963-47F4-AD69-734E008CB548}"/>
              </a:ext>
            </a:extLst>
          </p:cNvPr>
          <p:cNvCxnSpPr>
            <a:cxnSpLocks/>
          </p:cNvCxnSpPr>
          <p:nvPr/>
        </p:nvCxnSpPr>
        <p:spPr>
          <a:xfrm flipH="1">
            <a:off x="1316736" y="623306"/>
            <a:ext cx="447040" cy="2098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AA6C886-E486-47F8-AC1F-49D451F334C2}"/>
              </a:ext>
            </a:extLst>
          </p:cNvPr>
          <p:cNvSpPr txBox="1"/>
          <p:nvPr/>
        </p:nvSpPr>
        <p:spPr>
          <a:xfrm>
            <a:off x="1649984" y="349504"/>
            <a:ext cx="3007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ultra-violet light causes electrons to be ejected from the electroscope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A3D965-141C-46AE-83F3-587663F204A9}"/>
              </a:ext>
            </a:extLst>
          </p:cNvPr>
          <p:cNvSpPr txBox="1"/>
          <p:nvPr/>
        </p:nvSpPr>
        <p:spPr>
          <a:xfrm>
            <a:off x="1712948" y="1691231"/>
            <a:ext cx="21473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the leaves become negatively charge and hence repel eac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336980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3</TotalTime>
  <Words>118</Words>
  <Application>Microsoft Office PowerPoint</Application>
  <PresentationFormat>Custom</PresentationFormat>
  <Paragraphs>4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17</cp:revision>
  <dcterms:created xsi:type="dcterms:W3CDTF">2019-01-08T05:28:55Z</dcterms:created>
  <dcterms:modified xsi:type="dcterms:W3CDTF">2019-01-19T20:29:10Z</dcterms:modified>
</cp:coreProperties>
</file>